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4704061" w14:textId="7226DD57" w:rsidR="002042D9" w:rsidRPr="001B1ECE" w:rsidRDefault="002042D9" w:rsidP="002042D9">
      <w:pPr>
        <w:jc w:val="center"/>
        <w:rPr>
          <w:rFonts w:ascii="Times New Roman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sz w:val="28"/>
          <w:szCs w:val="28"/>
        </w:rPr>
        <w:t>4134к Костяков Никита Андреевич</w:t>
      </w:r>
    </w:p>
    <w:p w14:paraId="58063642" w14:textId="433D22E6" w:rsidR="002042D9" w:rsidRPr="001B1ECE" w:rsidRDefault="002042D9" w:rsidP="002042D9">
      <w:pPr>
        <w:jc w:val="center"/>
        <w:rPr>
          <w:rFonts w:ascii="Times New Roman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sz w:val="28"/>
          <w:szCs w:val="28"/>
        </w:rPr>
        <w:t>Вариант 3</w:t>
      </w:r>
    </w:p>
    <w:p w14:paraId="4FE50209" w14:textId="3623BF57" w:rsidR="00266D22" w:rsidRPr="001B1ECE" w:rsidRDefault="00266D22" w:rsidP="00266D22">
      <w:pPr>
        <w:rPr>
          <w:rFonts w:ascii="Times New Roman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sz w:val="28"/>
          <w:szCs w:val="28"/>
        </w:rPr>
        <w:t>Формулы:</w:t>
      </w:r>
    </w:p>
    <w:p w14:paraId="1F8BF846" w14:textId="4A6C8E60" w:rsidR="00266D22" w:rsidRPr="001B1ECE" w:rsidRDefault="00266D22" w:rsidP="00266D22">
      <w:pPr>
        <w:rPr>
          <w:rFonts w:ascii="Times New Roman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sz w:val="28"/>
          <w:szCs w:val="28"/>
        </w:rPr>
        <w:t xml:space="preserve">Размах </w:t>
      </w:r>
      <w:r w:rsidRPr="001B1ECE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B1ECE">
        <w:rPr>
          <w:rFonts w:ascii="Times New Roman" w:hAnsi="Times New Roman" w:cs="Times New Roman"/>
          <w:sz w:val="28"/>
          <w:szCs w:val="28"/>
        </w:rPr>
        <w:t xml:space="preserve">= </w:t>
      </w:r>
      <w:r w:rsidRPr="001B1ECE">
        <w:rPr>
          <w:rFonts w:ascii="Times New Roman" w:hAnsi="Times New Roman" w:cs="Times New Roman"/>
          <w:sz w:val="28"/>
          <w:szCs w:val="28"/>
          <w:lang w:val="en-US"/>
        </w:rPr>
        <w:t>max</w:t>
      </w:r>
      <w:r w:rsidRPr="001B1ECE">
        <w:rPr>
          <w:rFonts w:ascii="Times New Roman" w:hAnsi="Times New Roman" w:cs="Times New Roman"/>
          <w:sz w:val="28"/>
          <w:szCs w:val="28"/>
        </w:rPr>
        <w:t>-</w:t>
      </w:r>
      <w:r w:rsidRPr="001B1ECE">
        <w:rPr>
          <w:rFonts w:ascii="Times New Roman" w:hAnsi="Times New Roman" w:cs="Times New Roman"/>
          <w:sz w:val="28"/>
          <w:szCs w:val="28"/>
          <w:lang w:val="en-US"/>
        </w:rPr>
        <w:t>min</w:t>
      </w:r>
      <w:r w:rsidRPr="001B1ECE">
        <w:rPr>
          <w:rFonts w:ascii="Times New Roman" w:hAnsi="Times New Roman" w:cs="Times New Roman"/>
          <w:sz w:val="28"/>
          <w:szCs w:val="28"/>
        </w:rPr>
        <w:t>=582-537=45</w:t>
      </w:r>
      <w:r w:rsidRPr="001B1ECE">
        <w:rPr>
          <w:rFonts w:ascii="Times New Roman" w:hAnsi="Times New Roman" w:cs="Times New Roman"/>
          <w:sz w:val="28"/>
          <w:szCs w:val="28"/>
        </w:rPr>
        <w:tab/>
      </w:r>
    </w:p>
    <w:p w14:paraId="57C06993" w14:textId="70E01940" w:rsidR="00266D22" w:rsidRPr="001B1ECE" w:rsidRDefault="00266D22" w:rsidP="00266D22">
      <w:pPr>
        <w:rPr>
          <w:rFonts w:ascii="Times New Roman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sz w:val="28"/>
          <w:szCs w:val="28"/>
        </w:rPr>
        <w:t xml:space="preserve">Длина частичного интервала: = </w:t>
      </w:r>
      <w:r w:rsidRPr="001B1ECE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B1ECE">
        <w:rPr>
          <w:rFonts w:ascii="Times New Roman" w:hAnsi="Times New Roman" w:cs="Times New Roman"/>
          <w:sz w:val="28"/>
          <w:szCs w:val="28"/>
        </w:rPr>
        <w:t>/8=45/8=5,</w:t>
      </w:r>
      <w:r w:rsidR="00E97542" w:rsidRPr="001B1ECE">
        <w:rPr>
          <w:rFonts w:ascii="Times New Roman" w:hAnsi="Times New Roman" w:cs="Times New Roman"/>
          <w:sz w:val="28"/>
          <w:szCs w:val="28"/>
        </w:rPr>
        <w:t>7</w:t>
      </w:r>
      <w:r w:rsidRPr="001B1ECE">
        <w:rPr>
          <w:rFonts w:ascii="Times New Roman" w:hAnsi="Times New Roman" w:cs="Times New Roman"/>
          <w:sz w:val="28"/>
          <w:szCs w:val="28"/>
        </w:rPr>
        <w:tab/>
      </w:r>
    </w:p>
    <w:p w14:paraId="0B9F0592" w14:textId="29CC16A6" w:rsidR="00266D22" w:rsidRPr="001B1ECE" w:rsidRDefault="00266D22" w:rsidP="00266D22">
      <w:pPr>
        <w:rPr>
          <w:rFonts w:ascii="Times New Roman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sz w:val="28"/>
          <w:szCs w:val="28"/>
        </w:rPr>
        <w:t>Мода =557(чаще всего встречается)</w:t>
      </w:r>
    </w:p>
    <w:p w14:paraId="6EA56B5B" w14:textId="442DA70A" w:rsidR="00266D22" w:rsidRPr="001B1ECE" w:rsidRDefault="00266D22" w:rsidP="00266D22">
      <w:pPr>
        <w:rPr>
          <w:rFonts w:ascii="Times New Roman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sz w:val="28"/>
          <w:szCs w:val="28"/>
        </w:rPr>
        <w:t>Медиана = (30ый элемент + 31 элемент)/2 = (557+557)/2=557</w:t>
      </w:r>
    </w:p>
    <w:p w14:paraId="5B148089" w14:textId="7C0BC0A4" w:rsidR="00266D22" w:rsidRPr="001B1ECE" w:rsidRDefault="00266D22" w:rsidP="00266D22">
      <w:pPr>
        <w:rPr>
          <w:rFonts w:ascii="Times New Roman" w:eastAsiaTheme="minorEastAsia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sz w:val="28"/>
          <w:szCs w:val="28"/>
        </w:rPr>
        <w:t>Выборочное среднее(</w:t>
      </w:r>
      <w:r w:rsidRPr="001B1EC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B1ECE">
        <w:rPr>
          <w:rFonts w:ascii="Times New Roman" w:hAnsi="Times New Roman" w:cs="Times New Roman"/>
          <w:sz w:val="28"/>
          <w:szCs w:val="28"/>
        </w:rPr>
        <w:t xml:space="preserve">в) =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i*Ni</m:t>
                </m:r>
              </m:e>
            </m:nary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0</m:t>
            </m:r>
          </m:den>
        </m:f>
      </m:oMath>
      <w:r w:rsidRPr="001B1ECE">
        <w:rPr>
          <w:rFonts w:ascii="Times New Roman" w:eastAsiaTheme="minorEastAsia" w:hAnsi="Times New Roman" w:cs="Times New Roman"/>
          <w:sz w:val="28"/>
          <w:szCs w:val="28"/>
        </w:rPr>
        <w:t xml:space="preserve"> =557,16</w:t>
      </w:r>
    </w:p>
    <w:p w14:paraId="3C93F8FD" w14:textId="6B9E493E" w:rsidR="00266D22" w:rsidRPr="001B1ECE" w:rsidRDefault="00266D22" w:rsidP="00266D22">
      <w:pPr>
        <w:rPr>
          <w:rFonts w:ascii="Times New Roman" w:eastAsiaTheme="minorEastAsia" w:hAnsi="Times New Roman" w:cs="Times New Roman"/>
          <w:sz w:val="28"/>
          <w:szCs w:val="28"/>
        </w:rPr>
      </w:pPr>
      <w:r w:rsidRPr="001B1ECE">
        <w:rPr>
          <w:rFonts w:ascii="Times New Roman" w:eastAsiaTheme="minorEastAsia" w:hAnsi="Times New Roman" w:cs="Times New Roman"/>
          <w:sz w:val="28"/>
          <w:szCs w:val="28"/>
        </w:rPr>
        <w:t>Выборочная дисперсия(</w:t>
      </w:r>
      <w:r w:rsidRPr="001B1ECE"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 w:rsidRPr="001B1ECE">
        <w:rPr>
          <w:rFonts w:ascii="Times New Roman" w:eastAsiaTheme="minorEastAsia" w:hAnsi="Times New Roman" w:cs="Times New Roman"/>
          <w:sz w:val="28"/>
          <w:szCs w:val="28"/>
        </w:rPr>
        <w:t xml:space="preserve">в)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naryPr>
              <m:sub/>
              <m:sup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Ni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Xi</m: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в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nary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0</m:t>
            </m:r>
          </m:den>
        </m:f>
      </m:oMath>
      <w:r w:rsidRPr="001B1ECE">
        <w:rPr>
          <w:rFonts w:ascii="Times New Roman" w:eastAsiaTheme="minorEastAsia" w:hAnsi="Times New Roman" w:cs="Times New Roman"/>
          <w:sz w:val="28"/>
          <w:szCs w:val="28"/>
        </w:rPr>
        <w:t>=106</w:t>
      </w:r>
    </w:p>
    <w:p w14:paraId="13C3C6FF" w14:textId="1D90C64B" w:rsidR="00266D22" w:rsidRPr="001B1ECE" w:rsidRDefault="00266D22" w:rsidP="00266D22">
      <w:pPr>
        <w:rPr>
          <w:rFonts w:ascii="Times New Roman" w:eastAsiaTheme="minorEastAsia" w:hAnsi="Times New Roman" w:cs="Times New Roman"/>
          <w:sz w:val="28"/>
          <w:szCs w:val="28"/>
        </w:rPr>
      </w:pPr>
      <w:r w:rsidRPr="001B1ECE">
        <w:rPr>
          <w:rFonts w:ascii="Times New Roman" w:eastAsiaTheme="minorEastAsia" w:hAnsi="Times New Roman" w:cs="Times New Roman"/>
          <w:sz w:val="28"/>
          <w:szCs w:val="28"/>
        </w:rPr>
        <w:t>Исправленная выборочная дисперсия (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</m:oMath>
      <w:r w:rsidRPr="001B1ECE">
        <w:rPr>
          <w:rFonts w:ascii="Times New Roman" w:eastAsiaTheme="minorEastAsia" w:hAnsi="Times New Roman" w:cs="Times New Roman"/>
          <w:sz w:val="28"/>
          <w:szCs w:val="28"/>
        </w:rPr>
        <w:t>)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0*Dв</m:t>
            </m: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9</m:t>
            </m:r>
          </m:den>
        </m:f>
      </m:oMath>
      <w:r w:rsidRPr="001B1ECE">
        <w:rPr>
          <w:rFonts w:ascii="Times New Roman" w:eastAsiaTheme="minorEastAsia" w:hAnsi="Times New Roman" w:cs="Times New Roman"/>
          <w:sz w:val="28"/>
          <w:szCs w:val="28"/>
        </w:rPr>
        <w:t>=108</w:t>
      </w:r>
    </w:p>
    <w:p w14:paraId="58B5EA3E" w14:textId="6343662C" w:rsidR="00266D22" w:rsidRPr="001B1ECE" w:rsidRDefault="00266D22" w:rsidP="00266D22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1B1ECE">
        <w:rPr>
          <w:rFonts w:ascii="Times New Roman" w:eastAsiaTheme="minorEastAsia" w:hAnsi="Times New Roman" w:cs="Times New Roman"/>
          <w:sz w:val="28"/>
          <w:szCs w:val="28"/>
        </w:rPr>
        <w:t xml:space="preserve"> СКО</w:t>
      </w:r>
      <w:r w:rsidRPr="001B1EC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=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p>
          </m:e>
        </m:rad>
      </m:oMath>
      <w:r w:rsidRPr="001B1ECE">
        <w:rPr>
          <w:rFonts w:ascii="Times New Roman" w:eastAsiaTheme="minorEastAsia" w:hAnsi="Times New Roman" w:cs="Times New Roman"/>
          <w:sz w:val="28"/>
          <w:szCs w:val="28"/>
          <w:lang w:val="en-US"/>
        </w:rPr>
        <w:t>=10,3</w:t>
      </w:r>
    </w:p>
    <w:p w14:paraId="55E842E9" w14:textId="77777777" w:rsidR="00266D22" w:rsidRPr="001B1ECE" w:rsidRDefault="00266D22" w:rsidP="00266D22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1B1ECE">
        <w:rPr>
          <w:rFonts w:ascii="Times New Roman" w:hAnsi="Times New Roman" w:cs="Times New Roman"/>
          <w:sz w:val="28"/>
          <w:szCs w:val="28"/>
          <w:lang w:val="en-US"/>
        </w:rPr>
        <w:t>Ui=(Xi-X</w:t>
      </w:r>
      <w:r w:rsidRPr="001B1ECE">
        <w:rPr>
          <w:rFonts w:ascii="Times New Roman" w:hAnsi="Times New Roman" w:cs="Times New Roman"/>
          <w:sz w:val="28"/>
          <w:szCs w:val="28"/>
        </w:rPr>
        <w:t>в</w:t>
      </w:r>
      <w:r w:rsidRPr="001B1ECE">
        <w:rPr>
          <w:rFonts w:ascii="Times New Roman" w:hAnsi="Times New Roman" w:cs="Times New Roman"/>
          <w:sz w:val="28"/>
          <w:szCs w:val="28"/>
          <w:lang w:val="en-US"/>
        </w:rPr>
        <w:t>)/S</w:t>
      </w:r>
    </w:p>
    <w:p w14:paraId="4A5BBE2F" w14:textId="77777777" w:rsidR="00266D22" w:rsidRPr="001B1ECE" w:rsidRDefault="00266D22" w:rsidP="00266D22">
      <w:pPr>
        <w:rPr>
          <w:rFonts w:ascii="Times New Roman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sz w:val="28"/>
          <w:szCs w:val="28"/>
        </w:rPr>
        <w:t>Ф(</w:t>
      </w:r>
      <w:r w:rsidRPr="001B1ECE">
        <w:rPr>
          <w:rFonts w:ascii="Times New Roman" w:hAnsi="Times New Roman" w:cs="Times New Roman"/>
          <w:sz w:val="28"/>
          <w:szCs w:val="28"/>
          <w:lang w:val="en-US"/>
        </w:rPr>
        <w:t>Ui</w:t>
      </w:r>
      <w:r w:rsidRPr="001B1ECE">
        <w:rPr>
          <w:rFonts w:ascii="Times New Roman" w:hAnsi="Times New Roman" w:cs="Times New Roman"/>
          <w:sz w:val="28"/>
          <w:szCs w:val="28"/>
        </w:rPr>
        <w:t>)=</w:t>
      </w:r>
      <w:r w:rsidRPr="001B1ECE">
        <w:rPr>
          <w:rFonts w:ascii="Times New Roman" w:hAnsi="Times New Roman" w:cs="Times New Roman"/>
        </w:rPr>
        <w:t xml:space="preserve"> </w:t>
      </w:r>
      <w:r w:rsidRPr="001B1ECE">
        <w:rPr>
          <w:rFonts w:ascii="Times New Roman" w:hAnsi="Times New Roman" w:cs="Times New Roman"/>
          <w:sz w:val="28"/>
          <w:szCs w:val="28"/>
        </w:rPr>
        <w:t>=НОРМ.РАСП(ячейка;0;1;0)</w:t>
      </w:r>
    </w:p>
    <w:p w14:paraId="3C9BED3D" w14:textId="05599900" w:rsidR="00266D22" w:rsidRPr="001B1ECE" w:rsidRDefault="00266D22" w:rsidP="00266D22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proofErr w:type="spellStart"/>
      <w:r w:rsidRPr="001B1ECE">
        <w:rPr>
          <w:rFonts w:ascii="Times New Roman" w:hAnsi="Times New Roman" w:cs="Times New Roman"/>
          <w:sz w:val="28"/>
          <w:szCs w:val="28"/>
          <w:lang w:val="en-US"/>
        </w:rPr>
        <w:t>N’i</w:t>
      </w:r>
      <w:proofErr w:type="spellEnd"/>
      <w:r w:rsidRPr="001B1ECE">
        <w:rPr>
          <w:rFonts w:ascii="Times New Roman" w:hAnsi="Times New Roman" w:cs="Times New Roman"/>
          <w:sz w:val="28"/>
          <w:szCs w:val="28"/>
          <w:lang w:val="en-US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60*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Ф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(Ui))</m:t>
        </m:r>
      </m:oMath>
    </w:p>
    <w:p w14:paraId="594F39B7" w14:textId="29AD98D3" w:rsidR="00E97542" w:rsidRPr="001B1ECE" w:rsidRDefault="00E97542" w:rsidP="00E97542">
      <w:pPr>
        <w:pStyle w:val="a3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1B1ECE">
        <w:rPr>
          <w:rFonts w:ascii="Times New Roman" w:hAnsi="Times New Roman" w:cs="Times New Roman"/>
          <w:sz w:val="28"/>
          <w:szCs w:val="28"/>
          <w:lang w:val="en-US"/>
        </w:rPr>
        <w:t>Pi=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*h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σ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π</m:t>
                </m:r>
              </m:e>
            </m:rad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>*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U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/2</m:t>
            </m:r>
          </m:sup>
        </m:sSup>
      </m:oMath>
    </w:p>
    <w:p w14:paraId="5F337D29" w14:textId="77777777" w:rsidR="007411EE" w:rsidRPr="001B1ECE" w:rsidRDefault="007411EE" w:rsidP="007411EE">
      <w:pPr>
        <w:pStyle w:val="a3"/>
        <w:spacing w:before="160"/>
        <w:ind w:left="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</w:p>
    <w:p w14:paraId="5CB0198F" w14:textId="4467DA6E" w:rsidR="007411EE" w:rsidRPr="001B1ECE" w:rsidRDefault="007411EE" w:rsidP="007411EE">
      <w:pPr>
        <w:pStyle w:val="a3"/>
        <w:spacing w:before="160"/>
        <w:ind w:left="0"/>
        <w:contextualSpacing w:val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B1ECE">
        <w:rPr>
          <w:rFonts w:ascii="Times New Roman" w:hAnsi="Times New Roman" w:cs="Times New Roman"/>
          <w:sz w:val="28"/>
          <w:szCs w:val="28"/>
        </w:rPr>
        <w:t>α</w:t>
      </w:r>
      <w:r w:rsidRPr="001B1ECE">
        <w:rPr>
          <w:rFonts w:ascii="Times New Roman" w:hAnsi="Times New Roman" w:cs="Times New Roman"/>
          <w:sz w:val="28"/>
          <w:szCs w:val="28"/>
          <w:lang w:val="en-US"/>
        </w:rPr>
        <w:t xml:space="preserve"> = 0,2</w:t>
      </w:r>
    </w:p>
    <w:p w14:paraId="6AD16A7F" w14:textId="77777777" w:rsidR="007411EE" w:rsidRPr="001B1ECE" w:rsidRDefault="007411EE" w:rsidP="007411EE">
      <w:pPr>
        <w:pStyle w:val="a3"/>
        <w:ind w:left="0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proofErr w:type="spellStart"/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>z</w:t>
      </w:r>
      <w:r w:rsidRPr="001B1EC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i</w:t>
      </w:r>
      <w:proofErr w:type="spellEnd"/>
      <w:r w:rsidRPr="001B1EC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 xml:space="preserve"> </w:t>
      </w:r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x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σ</m:t>
            </m:r>
          </m:den>
        </m:f>
      </m:oMath>
    </w:p>
    <w:p w14:paraId="7EEF8B62" w14:textId="77777777" w:rsidR="007411EE" w:rsidRPr="001B1ECE" w:rsidRDefault="007411EE" w:rsidP="007411EE">
      <w:pPr>
        <w:pStyle w:val="a3"/>
        <w:ind w:left="0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>z</w:t>
      </w:r>
      <w:r w:rsidRPr="001B1EC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 xml:space="preserve">i+1 </w:t>
      </w:r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i</m:t>
                </m:r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en-US"/>
                  </w:rPr>
                  <m:t>+1</m:t>
                </m:r>
              </m:sub>
            </m:s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x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σ</m:t>
            </m:r>
          </m:den>
        </m:f>
      </m:oMath>
    </w:p>
    <w:p w14:paraId="46C33B8B" w14:textId="77777777" w:rsidR="007411EE" w:rsidRPr="001B1ECE" w:rsidRDefault="007411EE" w:rsidP="007411EE">
      <w:pPr>
        <w:pStyle w:val="a3"/>
        <w:spacing w:before="160"/>
        <w:ind w:left="0"/>
        <w:contextualSpacing w:val="0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>P</w:t>
      </w:r>
      <w:r w:rsidRPr="001B1EC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i</w:t>
      </w:r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= </w:t>
      </w:r>
      <w:r w:rsidRPr="001B1ECE">
        <w:rPr>
          <w:rFonts w:ascii="Times New Roman" w:hAnsi="Times New Roman" w:cs="Times New Roman"/>
          <w:color w:val="000000"/>
          <w:sz w:val="28"/>
          <w:szCs w:val="28"/>
        </w:rPr>
        <w:t>Ф</w:t>
      </w:r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>(z</w:t>
      </w:r>
      <w:r w:rsidRPr="001B1EC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i+1</w:t>
      </w:r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) - </w:t>
      </w:r>
      <w:r w:rsidRPr="001B1ECE">
        <w:rPr>
          <w:rFonts w:ascii="Times New Roman" w:hAnsi="Times New Roman" w:cs="Times New Roman"/>
          <w:color w:val="000000"/>
          <w:sz w:val="28"/>
          <w:szCs w:val="28"/>
        </w:rPr>
        <w:t>Ф</w:t>
      </w:r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>(</w:t>
      </w:r>
      <w:proofErr w:type="spellStart"/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>z</w:t>
      </w:r>
      <w:r w:rsidRPr="001B1EC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i</w:t>
      </w:r>
      <w:proofErr w:type="spellEnd"/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>)</w:t>
      </w:r>
    </w:p>
    <w:p w14:paraId="03CCA3AF" w14:textId="55556782" w:rsidR="007411EE" w:rsidRPr="001B1ECE" w:rsidRDefault="007411EE" w:rsidP="007411EE">
      <w:pPr>
        <w:pStyle w:val="a3"/>
        <w:spacing w:before="160"/>
        <w:ind w:left="0"/>
        <w:contextualSpacing w:val="0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>n’=N*Pi</w:t>
      </w:r>
    </w:p>
    <w:p w14:paraId="44E900AC" w14:textId="77777777" w:rsidR="00266D22" w:rsidRPr="001B1ECE" w:rsidRDefault="00266D22" w:rsidP="00266D22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(N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'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 xml:space="preserve">i*Ni)^2 </m:t>
            </m: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'i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 </m:t>
        </m:r>
      </m:oMath>
      <w:r w:rsidRPr="001B1EC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</w:p>
    <w:p w14:paraId="39CB9336" w14:textId="11666C27" w:rsidR="00266D22" w:rsidRPr="001B1ECE" w:rsidRDefault="00266D22" w:rsidP="00266D22">
      <w:pPr>
        <w:rPr>
          <w:rFonts w:ascii="Times New Roman" w:eastAsiaTheme="minorEastAsia" w:hAnsi="Times New Roman" w:cs="Times New Roman"/>
          <w:sz w:val="28"/>
          <w:szCs w:val="28"/>
        </w:rPr>
      </w:pPr>
      <w:r w:rsidRPr="001B1ECE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proofErr w:type="spellStart"/>
      <w:r w:rsidRPr="001B1ECE">
        <w:rPr>
          <w:rFonts w:ascii="Times New Roman" w:eastAsiaTheme="minorEastAsia" w:hAnsi="Times New Roman" w:cs="Times New Roman"/>
          <w:sz w:val="28"/>
          <w:szCs w:val="28"/>
        </w:rPr>
        <w:t>эмп</w:t>
      </w:r>
      <w:proofErr w:type="spellEnd"/>
      <w:r w:rsidRPr="001B1ECE">
        <w:rPr>
          <w:rFonts w:ascii="Times New Roman" w:eastAsiaTheme="minorEastAsia" w:hAnsi="Times New Roman" w:cs="Times New Roman"/>
          <w:sz w:val="28"/>
          <w:szCs w:val="28"/>
        </w:rPr>
        <w:t>=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i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nary>
      </m:oMath>
      <w:r w:rsidRPr="001B1ECE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1B1ECE" w:rsidRPr="001B1ECE">
        <w:rPr>
          <w:rFonts w:ascii="Times New Roman" w:eastAsiaTheme="minorEastAsia" w:hAnsi="Times New Roman" w:cs="Times New Roman"/>
          <w:sz w:val="28"/>
          <w:szCs w:val="28"/>
        </w:rPr>
        <w:t>0.225</w:t>
      </w:r>
    </w:p>
    <w:p w14:paraId="51DB5875" w14:textId="23913C5D" w:rsidR="00266D22" w:rsidRPr="001B1ECE" w:rsidRDefault="00266D22" w:rsidP="00266D22">
      <w:pPr>
        <w:rPr>
          <w:rFonts w:ascii="Times New Roman" w:eastAsiaTheme="minorEastAsia" w:hAnsi="Times New Roman" w:cs="Times New Roman"/>
          <w:sz w:val="28"/>
          <w:szCs w:val="28"/>
        </w:rPr>
      </w:pPr>
      <w:r w:rsidRPr="001B1ECE">
        <w:rPr>
          <w:rFonts w:ascii="Times New Roman" w:eastAsiaTheme="minorEastAsia" w:hAnsi="Times New Roman" w:cs="Times New Roman"/>
          <w:sz w:val="28"/>
          <w:szCs w:val="28"/>
        </w:rPr>
        <w:t xml:space="preserve">Точность оценки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*S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60</m:t>
                </m:r>
              </m:e>
            </m:rad>
          </m:den>
        </m:f>
      </m:oMath>
      <w:r w:rsidRPr="001B1ECE">
        <w:rPr>
          <w:rFonts w:ascii="Times New Roman" w:eastAsiaTheme="minorEastAsia" w:hAnsi="Times New Roman" w:cs="Times New Roman"/>
          <w:sz w:val="28"/>
          <w:szCs w:val="28"/>
        </w:rPr>
        <w:t xml:space="preserve"> =0,637578</w:t>
      </w:r>
    </w:p>
    <w:p w14:paraId="4D0D6496" w14:textId="77777777" w:rsidR="001B1ECE" w:rsidRPr="001B1ECE" w:rsidRDefault="00266D22" w:rsidP="001B1ECE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B1ECE">
        <w:rPr>
          <w:rFonts w:ascii="Times New Roman" w:eastAsiaTheme="minorEastAsia" w:hAnsi="Times New Roman" w:cs="Times New Roman"/>
          <w:sz w:val="28"/>
          <w:szCs w:val="28"/>
        </w:rPr>
        <w:t xml:space="preserve">Доверительный интервал = </w:t>
      </w:r>
      <w:r w:rsidR="001B1ECE" w:rsidRPr="001B1ECE">
        <w:rPr>
          <w:rFonts w:ascii="Times New Roman" w:hAnsi="Times New Roman" w:cs="Times New Roman"/>
          <w:color w:val="000000"/>
          <w:sz w:val="28"/>
          <w:szCs w:val="28"/>
        </w:rPr>
        <w:t xml:space="preserve">554,3 &lt; </w:t>
      </w:r>
      <m:oMath>
        <m:r>
          <w:rPr>
            <w:rFonts w:ascii="Cambria Math" w:hAnsi="Cambria Math" w:cs="Times New Roman"/>
            <w:color w:val="000000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</m:oMath>
      <w:r w:rsidR="001B1ECE" w:rsidRPr="001B1ECE">
        <w:rPr>
          <w:rFonts w:ascii="Times New Roman" w:hAnsi="Times New Roman" w:cs="Times New Roman"/>
          <w:sz w:val="28"/>
          <w:szCs w:val="28"/>
        </w:rPr>
        <w:t xml:space="preserve">’ </w:t>
      </w:r>
      <w:proofErr w:type="gramStart"/>
      <w:r w:rsidR="001B1ECE" w:rsidRPr="001B1ECE">
        <w:rPr>
          <w:rFonts w:ascii="Times New Roman" w:hAnsi="Times New Roman" w:cs="Times New Roman"/>
          <w:sz w:val="28"/>
          <w:szCs w:val="28"/>
        </w:rPr>
        <w:t xml:space="preserve">&lt; </w:t>
      </w:r>
      <w:r w:rsidR="001B1ECE" w:rsidRPr="001B1ECE">
        <w:rPr>
          <w:rFonts w:ascii="Times New Roman" w:hAnsi="Times New Roman" w:cs="Times New Roman"/>
          <w:color w:val="000000"/>
          <w:sz w:val="28"/>
          <w:szCs w:val="28"/>
        </w:rPr>
        <w:t>559</w:t>
      </w:r>
      <w:proofErr w:type="gramEnd"/>
      <w:r w:rsidR="001B1ECE" w:rsidRPr="001B1ECE">
        <w:rPr>
          <w:rFonts w:ascii="Times New Roman" w:hAnsi="Times New Roman" w:cs="Times New Roman"/>
          <w:color w:val="000000"/>
          <w:sz w:val="28"/>
          <w:szCs w:val="28"/>
        </w:rPr>
        <w:t>,8</w:t>
      </w:r>
    </w:p>
    <w:p w14:paraId="66DD522C" w14:textId="15D8BC1D" w:rsidR="00266D22" w:rsidRPr="001B1ECE" w:rsidRDefault="00266D22" w:rsidP="00266D22">
      <w:pPr>
        <w:rPr>
          <w:rFonts w:ascii="Times New Roman" w:eastAsiaTheme="minorEastAsia" w:hAnsi="Times New Roman" w:cs="Times New Roman"/>
          <w:sz w:val="28"/>
          <w:szCs w:val="28"/>
        </w:rPr>
      </w:pPr>
    </w:p>
    <w:p w14:paraId="4735E77C" w14:textId="77777777" w:rsidR="002042D9" w:rsidRPr="001B1ECE" w:rsidRDefault="002042D9" w:rsidP="00266D22">
      <w:pPr>
        <w:rPr>
          <w:rFonts w:ascii="Times New Roman" w:eastAsiaTheme="minorEastAsia" w:hAnsi="Times New Roman" w:cs="Times New Roman"/>
          <w:sz w:val="28"/>
          <w:szCs w:val="28"/>
        </w:rPr>
      </w:pPr>
    </w:p>
    <w:p w14:paraId="4E4EFDA3" w14:textId="4346CA8C" w:rsidR="002042D9" w:rsidRPr="001B1ECE" w:rsidRDefault="002042D9" w:rsidP="00266D22">
      <w:pPr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 w:rsidRPr="001B1ECE">
        <w:rPr>
          <w:rFonts w:ascii="Times New Roman" w:eastAsiaTheme="minorEastAsia" w:hAnsi="Times New Roman" w:cs="Times New Roman"/>
          <w:b/>
          <w:bCs/>
          <w:sz w:val="28"/>
          <w:szCs w:val="28"/>
        </w:rPr>
        <w:t>Ход решения</w:t>
      </w:r>
    </w:p>
    <w:p w14:paraId="53FAB36A" w14:textId="77777777" w:rsidR="002042D9" w:rsidRPr="001B1ECE" w:rsidRDefault="002042D9" w:rsidP="002042D9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B1ECE">
        <w:rPr>
          <w:rFonts w:ascii="Times New Roman" w:hAnsi="Times New Roman" w:cs="Times New Roman"/>
          <w:b/>
          <w:bCs/>
          <w:sz w:val="28"/>
          <w:szCs w:val="28"/>
        </w:rPr>
        <w:t>Ранжировать данные по величине и найти размах выборки.</w:t>
      </w:r>
    </w:p>
    <w:p w14:paraId="2178AA76" w14:textId="77777777" w:rsidR="002042D9" w:rsidRPr="001B1ECE" w:rsidRDefault="002042D9" w:rsidP="002042D9">
      <w:pPr>
        <w:pStyle w:val="a3"/>
        <w:rPr>
          <w:rFonts w:ascii="Times New Roman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sz w:val="28"/>
          <w:szCs w:val="28"/>
        </w:rPr>
        <w:t xml:space="preserve">Размах </w:t>
      </w:r>
      <w:r w:rsidRPr="001B1ECE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B1ECE">
        <w:rPr>
          <w:rFonts w:ascii="Times New Roman" w:hAnsi="Times New Roman" w:cs="Times New Roman"/>
          <w:sz w:val="28"/>
          <w:szCs w:val="28"/>
        </w:rPr>
        <w:t xml:space="preserve">= </w:t>
      </w:r>
      <w:r w:rsidRPr="001B1ECE">
        <w:rPr>
          <w:rFonts w:ascii="Times New Roman" w:hAnsi="Times New Roman" w:cs="Times New Roman"/>
          <w:sz w:val="28"/>
          <w:szCs w:val="28"/>
          <w:lang w:val="en-US"/>
        </w:rPr>
        <w:t>max</w:t>
      </w:r>
      <w:r w:rsidRPr="001B1ECE">
        <w:rPr>
          <w:rFonts w:ascii="Times New Roman" w:hAnsi="Times New Roman" w:cs="Times New Roman"/>
          <w:sz w:val="28"/>
          <w:szCs w:val="28"/>
        </w:rPr>
        <w:t>-</w:t>
      </w:r>
      <w:r w:rsidRPr="001B1ECE">
        <w:rPr>
          <w:rFonts w:ascii="Times New Roman" w:hAnsi="Times New Roman" w:cs="Times New Roman"/>
          <w:sz w:val="28"/>
          <w:szCs w:val="28"/>
          <w:lang w:val="en-US"/>
        </w:rPr>
        <w:t>min</w:t>
      </w:r>
      <w:r w:rsidRPr="001B1ECE">
        <w:rPr>
          <w:rFonts w:ascii="Times New Roman" w:hAnsi="Times New Roman" w:cs="Times New Roman"/>
          <w:sz w:val="28"/>
          <w:szCs w:val="28"/>
        </w:rPr>
        <w:t>=582-537=45</w:t>
      </w:r>
      <w:r w:rsidRPr="001B1ECE">
        <w:rPr>
          <w:rFonts w:ascii="Times New Roman" w:hAnsi="Times New Roman" w:cs="Times New Roman"/>
          <w:sz w:val="28"/>
          <w:szCs w:val="28"/>
        </w:rPr>
        <w:tab/>
      </w:r>
    </w:p>
    <w:p w14:paraId="43C4CAFE" w14:textId="584B4E9F" w:rsidR="002042D9" w:rsidRPr="001B1ECE" w:rsidRDefault="002042D9" w:rsidP="002042D9">
      <w:pPr>
        <w:ind w:left="360"/>
        <w:rPr>
          <w:rFonts w:ascii="Times New Roman" w:hAnsi="Times New Roman" w:cs="Times New Roman"/>
        </w:rPr>
      </w:pPr>
    </w:p>
    <w:p w14:paraId="01DE1917" w14:textId="53506D71" w:rsidR="007A6B55" w:rsidRPr="001B1ECE" w:rsidRDefault="002042D9">
      <w:pPr>
        <w:rPr>
          <w:rFonts w:ascii="Times New Roman" w:hAnsi="Times New Roman" w:cs="Times New Roman"/>
          <w:noProof/>
        </w:rPr>
      </w:pPr>
      <w:r w:rsidRPr="001B1ECE">
        <w:rPr>
          <w:rFonts w:ascii="Times New Roman" w:hAnsi="Times New Roman" w:cs="Times New Roman"/>
          <w:noProof/>
        </w:rPr>
        <w:t xml:space="preserve"> </w:t>
      </w:r>
      <w:r w:rsidRPr="001B1ECE">
        <w:rPr>
          <w:rFonts w:ascii="Times New Roman" w:hAnsi="Times New Roman" w:cs="Times New Roman"/>
          <w:noProof/>
        </w:rPr>
        <w:drawing>
          <wp:inline distT="0" distB="0" distL="0" distR="0" wp14:anchorId="2BF6660E" wp14:editId="794E8A30">
            <wp:extent cx="4540948" cy="45243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552327" cy="4535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83693B" w14:textId="7F68ECD3" w:rsidR="002042D9" w:rsidRPr="001B1ECE" w:rsidRDefault="002042D9">
      <w:pPr>
        <w:rPr>
          <w:rFonts w:ascii="Times New Roman" w:hAnsi="Times New Roman" w:cs="Times New Roman"/>
          <w:noProof/>
        </w:rPr>
      </w:pPr>
    </w:p>
    <w:p w14:paraId="2A5AF900" w14:textId="50F0AC59" w:rsidR="002042D9" w:rsidRPr="001B1ECE" w:rsidRDefault="002042D9" w:rsidP="002042D9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B1ECE">
        <w:rPr>
          <w:rFonts w:ascii="Times New Roman" w:hAnsi="Times New Roman" w:cs="Times New Roman"/>
          <w:b/>
          <w:bCs/>
          <w:sz w:val="28"/>
          <w:szCs w:val="28"/>
        </w:rPr>
        <w:t>Преобразовать точечный вариационный ряд в интервальный с числом интервалов 8.</w:t>
      </w:r>
    </w:p>
    <w:p w14:paraId="68F72B24" w14:textId="77777777" w:rsidR="002042D9" w:rsidRPr="001B1ECE" w:rsidRDefault="002042D9" w:rsidP="002042D9">
      <w:pPr>
        <w:pStyle w:val="a3"/>
        <w:rPr>
          <w:rFonts w:ascii="Times New Roman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sz w:val="28"/>
          <w:szCs w:val="28"/>
        </w:rPr>
        <w:t xml:space="preserve">Длина частичного интервала: = </w:t>
      </w:r>
      <w:r w:rsidRPr="001B1ECE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B1ECE">
        <w:rPr>
          <w:rFonts w:ascii="Times New Roman" w:hAnsi="Times New Roman" w:cs="Times New Roman"/>
          <w:sz w:val="28"/>
          <w:szCs w:val="28"/>
        </w:rPr>
        <w:t>/8=45/8=5,625</w:t>
      </w:r>
      <w:r w:rsidRPr="001B1ECE">
        <w:rPr>
          <w:rFonts w:ascii="Times New Roman" w:hAnsi="Times New Roman" w:cs="Times New Roman"/>
          <w:sz w:val="28"/>
          <w:szCs w:val="28"/>
        </w:rPr>
        <w:tab/>
      </w:r>
    </w:p>
    <w:p w14:paraId="3C10BB88" w14:textId="77777777" w:rsidR="002042D9" w:rsidRPr="001B1ECE" w:rsidRDefault="002042D9" w:rsidP="002042D9">
      <w:pPr>
        <w:pStyle w:val="a3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688BDB1" w14:textId="741286D4" w:rsidR="002042D9" w:rsidRPr="001B1ECE" w:rsidRDefault="002042D9" w:rsidP="002042D9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5C7DDFB" wp14:editId="1286BF42">
            <wp:extent cx="5781675" cy="5140778"/>
            <wp:effectExtent l="0" t="0" r="0" b="317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809340" cy="5165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CB60DD" w14:textId="28736A6C" w:rsidR="002042D9" w:rsidRPr="001B1ECE" w:rsidRDefault="002042D9" w:rsidP="002042D9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14:paraId="4E192E48" w14:textId="3936E752" w:rsidR="007411EE" w:rsidRPr="001B1ECE" w:rsidRDefault="007411EE" w:rsidP="007411E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1B1ECE">
        <w:rPr>
          <w:rFonts w:ascii="Times New Roman" w:hAnsi="Times New Roman" w:cs="Times New Roman"/>
          <w:b/>
          <w:bCs/>
          <w:sz w:val="28"/>
          <w:szCs w:val="28"/>
        </w:rPr>
        <w:t xml:space="preserve">3 </w:t>
      </w:r>
      <w:r w:rsidR="002042D9" w:rsidRPr="001B1ECE">
        <w:rPr>
          <w:rFonts w:ascii="Times New Roman" w:hAnsi="Times New Roman" w:cs="Times New Roman"/>
          <w:b/>
          <w:bCs/>
          <w:sz w:val="28"/>
          <w:szCs w:val="28"/>
        </w:rPr>
        <w:t>Построить полигон</w:t>
      </w:r>
      <w:r w:rsidRPr="001B1ECE">
        <w:rPr>
          <w:rFonts w:ascii="Times New Roman" w:hAnsi="Times New Roman" w:cs="Times New Roman"/>
          <w:b/>
          <w:bCs/>
          <w:sz w:val="28"/>
          <w:szCs w:val="28"/>
        </w:rPr>
        <w:t>,</w:t>
      </w:r>
      <w:r w:rsidR="002042D9" w:rsidRPr="001B1ECE">
        <w:rPr>
          <w:rFonts w:ascii="Times New Roman" w:hAnsi="Times New Roman" w:cs="Times New Roman"/>
          <w:b/>
          <w:bCs/>
          <w:sz w:val="28"/>
          <w:szCs w:val="28"/>
        </w:rPr>
        <w:t xml:space="preserve"> гистограмму</w:t>
      </w:r>
      <w:r w:rsidRPr="001B1ECE">
        <w:rPr>
          <w:rFonts w:ascii="Times New Roman" w:hAnsi="Times New Roman" w:cs="Times New Roman"/>
          <w:b/>
          <w:bCs/>
          <w:sz w:val="28"/>
          <w:szCs w:val="28"/>
        </w:rPr>
        <w:t xml:space="preserve"> и с</w:t>
      </w:r>
      <w:r w:rsidRPr="001B1ECE">
        <w:rPr>
          <w:rFonts w:ascii="Times New Roman" w:hAnsi="Times New Roman" w:cs="Times New Roman"/>
          <w:b/>
          <w:bCs/>
          <w:sz w:val="28"/>
          <w:szCs w:val="28"/>
        </w:rPr>
        <w:t>опоставление выравнивающих и эмпирических частот:</w:t>
      </w:r>
    </w:p>
    <w:p w14:paraId="4C5768AF" w14:textId="37116250" w:rsidR="002042D9" w:rsidRPr="001B1ECE" w:rsidRDefault="002042D9" w:rsidP="007411E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EC66682" w14:textId="6475ED37" w:rsidR="002042D9" w:rsidRPr="001B1ECE" w:rsidRDefault="007411EE" w:rsidP="002042D9">
      <w:pPr>
        <w:spacing w:after="0" w:line="240" w:lineRule="auto"/>
        <w:ind w:left="360"/>
        <w:jc w:val="both"/>
        <w:rPr>
          <w:rFonts w:ascii="Times New Roman" w:hAnsi="Times New Roman" w:cs="Times New Roman"/>
          <w:caps/>
          <w:sz w:val="28"/>
          <w:szCs w:val="28"/>
        </w:rPr>
      </w:pPr>
      <w:r w:rsidRPr="001B1ECE">
        <w:rPr>
          <w:rFonts w:ascii="Times New Roman" w:hAnsi="Times New Roman" w:cs="Times New Roman"/>
          <w:noProof/>
        </w:rPr>
        <w:drawing>
          <wp:inline distT="0" distB="0" distL="0" distR="0" wp14:anchorId="1B1A510B" wp14:editId="470E8EDA">
            <wp:extent cx="5455920" cy="2903798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462007" cy="2907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63CF0" w14:textId="5393FDEF" w:rsidR="002042D9" w:rsidRPr="001B1ECE" w:rsidRDefault="002042D9" w:rsidP="007411EE">
      <w:pPr>
        <w:pStyle w:val="a3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b/>
          <w:bCs/>
          <w:sz w:val="28"/>
          <w:szCs w:val="28"/>
        </w:rPr>
        <w:lastRenderedPageBreak/>
        <w:t>Найти выборочные моду и медиану</w:t>
      </w:r>
      <w:r w:rsidRPr="001B1ECE">
        <w:rPr>
          <w:rFonts w:ascii="Times New Roman" w:hAnsi="Times New Roman" w:cs="Times New Roman"/>
          <w:sz w:val="28"/>
          <w:szCs w:val="28"/>
        </w:rPr>
        <w:t>.</w:t>
      </w:r>
      <w:r w:rsidRPr="001B1ECE">
        <w:rPr>
          <w:rFonts w:ascii="Times New Roman" w:hAnsi="Times New Roman" w:cs="Times New Roman"/>
          <w:noProof/>
        </w:rPr>
        <w:t xml:space="preserve"> </w:t>
      </w:r>
      <w:r w:rsidRPr="001B1ECE">
        <w:rPr>
          <w:rFonts w:ascii="Times New Roman" w:hAnsi="Times New Roman" w:cs="Times New Roman"/>
          <w:noProof/>
        </w:rPr>
        <w:drawing>
          <wp:inline distT="0" distB="0" distL="0" distR="0" wp14:anchorId="1BCA87E3" wp14:editId="43CBE34F">
            <wp:extent cx="3200400" cy="77152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0EE244" w14:textId="77777777" w:rsidR="002042D9" w:rsidRPr="001B1ECE" w:rsidRDefault="002042D9" w:rsidP="002042D9">
      <w:pPr>
        <w:pStyle w:val="a3"/>
        <w:rPr>
          <w:rFonts w:ascii="Times New Roman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sz w:val="28"/>
          <w:szCs w:val="28"/>
        </w:rPr>
        <w:t>Мода =557(чаще всего встречается)</w:t>
      </w:r>
    </w:p>
    <w:p w14:paraId="0F0AF20C" w14:textId="77777777" w:rsidR="002042D9" w:rsidRPr="001B1ECE" w:rsidRDefault="002042D9" w:rsidP="002042D9">
      <w:pPr>
        <w:pStyle w:val="a3"/>
        <w:rPr>
          <w:rFonts w:ascii="Times New Roman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sz w:val="28"/>
          <w:szCs w:val="28"/>
        </w:rPr>
        <w:t>Медиана = (30ый элемент + 31 элемент)/2 = (557+557)/2=557</w:t>
      </w:r>
    </w:p>
    <w:p w14:paraId="62A274B5" w14:textId="245021E0" w:rsidR="002042D9" w:rsidRPr="001B1ECE" w:rsidRDefault="002042D9" w:rsidP="002042D9">
      <w:pPr>
        <w:pStyle w:val="a3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7F49947A" w14:textId="212F7522" w:rsidR="002042D9" w:rsidRPr="001B1ECE" w:rsidRDefault="002042D9" w:rsidP="007411EE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b/>
          <w:bCs/>
          <w:sz w:val="28"/>
          <w:szCs w:val="28"/>
        </w:rPr>
        <w:t>Найти выборочное среднее, дисперсию и СКО.</w:t>
      </w:r>
      <w:r w:rsidRPr="001B1ECE">
        <w:rPr>
          <w:rFonts w:ascii="Times New Roman" w:hAnsi="Times New Roman" w:cs="Times New Roman"/>
          <w:noProof/>
        </w:rPr>
        <w:t xml:space="preserve"> </w:t>
      </w:r>
    </w:p>
    <w:p w14:paraId="5B777092" w14:textId="34AD58AB" w:rsidR="002042D9" w:rsidRPr="001B1ECE" w:rsidRDefault="001B1ECE" w:rsidP="002042D9">
      <w:pPr>
        <w:pStyle w:val="a3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 wp14:anchorId="1BDF5404" wp14:editId="27464AC8">
            <wp:simplePos x="0" y="0"/>
            <wp:positionH relativeFrom="column">
              <wp:posOffset>-194945</wp:posOffset>
            </wp:positionH>
            <wp:positionV relativeFrom="paragraph">
              <wp:posOffset>286385</wp:posOffset>
            </wp:positionV>
            <wp:extent cx="5940425" cy="2739390"/>
            <wp:effectExtent l="0" t="0" r="3175" b="381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393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2FB23AD" w14:textId="3468EAF2" w:rsidR="002042D9" w:rsidRPr="001B1ECE" w:rsidRDefault="002042D9" w:rsidP="002042D9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14:paraId="705296AB" w14:textId="77777777" w:rsidR="002042D9" w:rsidRPr="001B1ECE" w:rsidRDefault="002042D9" w:rsidP="002042D9">
      <w:pPr>
        <w:rPr>
          <w:rFonts w:ascii="Times New Roman" w:eastAsiaTheme="minorEastAsia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sz w:val="28"/>
          <w:szCs w:val="28"/>
        </w:rPr>
        <w:t>Выборочное среднее(</w:t>
      </w:r>
      <w:r w:rsidRPr="001B1EC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B1ECE">
        <w:rPr>
          <w:rFonts w:ascii="Times New Roman" w:hAnsi="Times New Roman" w:cs="Times New Roman"/>
          <w:sz w:val="28"/>
          <w:szCs w:val="28"/>
        </w:rPr>
        <w:t xml:space="preserve">в) =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i*Ni</m:t>
                </m:r>
              </m:e>
            </m:nary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0</m:t>
            </m:r>
          </m:den>
        </m:f>
      </m:oMath>
      <w:r w:rsidRPr="001B1ECE">
        <w:rPr>
          <w:rFonts w:ascii="Times New Roman" w:eastAsiaTheme="minorEastAsia" w:hAnsi="Times New Roman" w:cs="Times New Roman"/>
          <w:sz w:val="28"/>
          <w:szCs w:val="28"/>
        </w:rPr>
        <w:t xml:space="preserve"> =557,16</w:t>
      </w:r>
    </w:p>
    <w:p w14:paraId="2B6B10D7" w14:textId="77777777" w:rsidR="002042D9" w:rsidRPr="001B1ECE" w:rsidRDefault="002042D9" w:rsidP="002042D9">
      <w:pPr>
        <w:rPr>
          <w:rFonts w:ascii="Times New Roman" w:eastAsiaTheme="minorEastAsia" w:hAnsi="Times New Roman" w:cs="Times New Roman"/>
          <w:sz w:val="28"/>
          <w:szCs w:val="28"/>
        </w:rPr>
      </w:pPr>
      <w:r w:rsidRPr="001B1ECE">
        <w:rPr>
          <w:rFonts w:ascii="Times New Roman" w:eastAsiaTheme="minorEastAsia" w:hAnsi="Times New Roman" w:cs="Times New Roman"/>
          <w:sz w:val="28"/>
          <w:szCs w:val="28"/>
        </w:rPr>
        <w:t>Выборочная дисперсия(</w:t>
      </w:r>
      <w:r w:rsidRPr="001B1ECE"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 w:rsidRPr="001B1ECE">
        <w:rPr>
          <w:rFonts w:ascii="Times New Roman" w:eastAsiaTheme="minorEastAsia" w:hAnsi="Times New Roman" w:cs="Times New Roman"/>
          <w:sz w:val="28"/>
          <w:szCs w:val="28"/>
        </w:rPr>
        <w:t xml:space="preserve">в)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naryPr>
              <m:sub/>
              <m:sup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Ni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Xi</m: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в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nary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0</m:t>
            </m:r>
          </m:den>
        </m:f>
      </m:oMath>
      <w:r w:rsidRPr="001B1ECE">
        <w:rPr>
          <w:rFonts w:ascii="Times New Roman" w:eastAsiaTheme="minorEastAsia" w:hAnsi="Times New Roman" w:cs="Times New Roman"/>
          <w:sz w:val="28"/>
          <w:szCs w:val="28"/>
        </w:rPr>
        <w:t>=106</w:t>
      </w:r>
    </w:p>
    <w:p w14:paraId="4571BF2E" w14:textId="77777777" w:rsidR="002042D9" w:rsidRPr="001B1ECE" w:rsidRDefault="002042D9" w:rsidP="002042D9">
      <w:pPr>
        <w:rPr>
          <w:rFonts w:ascii="Times New Roman" w:eastAsiaTheme="minorEastAsia" w:hAnsi="Times New Roman" w:cs="Times New Roman"/>
          <w:sz w:val="28"/>
          <w:szCs w:val="28"/>
        </w:rPr>
      </w:pPr>
      <w:r w:rsidRPr="001B1ECE">
        <w:rPr>
          <w:rFonts w:ascii="Times New Roman" w:eastAsiaTheme="minorEastAsia" w:hAnsi="Times New Roman" w:cs="Times New Roman"/>
          <w:sz w:val="28"/>
          <w:szCs w:val="28"/>
        </w:rPr>
        <w:t>Исправленная выборочная дисперсия (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</m:oMath>
      <w:r w:rsidRPr="001B1ECE">
        <w:rPr>
          <w:rFonts w:ascii="Times New Roman" w:eastAsiaTheme="minorEastAsia" w:hAnsi="Times New Roman" w:cs="Times New Roman"/>
          <w:sz w:val="28"/>
          <w:szCs w:val="28"/>
        </w:rPr>
        <w:t>)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0*Dв</m:t>
            </m: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9</m:t>
            </m:r>
          </m:den>
        </m:f>
      </m:oMath>
      <w:r w:rsidRPr="001B1ECE">
        <w:rPr>
          <w:rFonts w:ascii="Times New Roman" w:eastAsiaTheme="minorEastAsia" w:hAnsi="Times New Roman" w:cs="Times New Roman"/>
          <w:sz w:val="28"/>
          <w:szCs w:val="28"/>
        </w:rPr>
        <w:t>=108</w:t>
      </w:r>
    </w:p>
    <w:p w14:paraId="37C00E98" w14:textId="5DFCB09D" w:rsidR="002042D9" w:rsidRPr="001B1ECE" w:rsidRDefault="002042D9" w:rsidP="002042D9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1B1ECE">
        <w:rPr>
          <w:rFonts w:ascii="Times New Roman" w:eastAsiaTheme="minorEastAsia" w:hAnsi="Times New Roman" w:cs="Times New Roman"/>
          <w:sz w:val="28"/>
          <w:szCs w:val="28"/>
        </w:rPr>
        <w:t xml:space="preserve"> СКО</w:t>
      </w:r>
      <w:r w:rsidRPr="001B1EC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=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p>
          </m:e>
        </m:rad>
      </m:oMath>
      <w:r w:rsidRPr="001B1ECE">
        <w:rPr>
          <w:rFonts w:ascii="Times New Roman" w:eastAsiaTheme="minorEastAsia" w:hAnsi="Times New Roman" w:cs="Times New Roman"/>
          <w:sz w:val="28"/>
          <w:szCs w:val="28"/>
          <w:lang w:val="en-US"/>
        </w:rPr>
        <w:t>=10,3</w:t>
      </w:r>
    </w:p>
    <w:p w14:paraId="4210573E" w14:textId="07EFC80F" w:rsidR="002042D9" w:rsidRPr="001B1ECE" w:rsidRDefault="002042D9" w:rsidP="002042D9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14:paraId="6C2A5A8A" w14:textId="5E7252A5" w:rsidR="002042D9" w:rsidRPr="001B1ECE" w:rsidRDefault="002042D9" w:rsidP="007411EE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B1ECE">
        <w:rPr>
          <w:rFonts w:ascii="Times New Roman" w:hAnsi="Times New Roman" w:cs="Times New Roman"/>
          <w:b/>
          <w:bCs/>
          <w:sz w:val="28"/>
          <w:szCs w:val="28"/>
        </w:rPr>
        <w:t xml:space="preserve">Проверить гипотезу о нормальном распределении генеральной совокупности с помощью критерия Пирсон на уровне значимости </w:t>
      </w:r>
      <w:r w:rsidRPr="001B1ECE">
        <w:rPr>
          <w:rFonts w:ascii="Times New Roman" w:hAnsi="Times New Roman" w:cs="Times New Roman"/>
          <w:b/>
          <w:bCs/>
          <w:position w:val="-6"/>
        </w:rPr>
        <w:object w:dxaOrig="240" w:dyaOrig="220" w14:anchorId="0D2C00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4pt" o:ole="">
            <v:imagedata r:id="rId10" o:title=""/>
          </v:shape>
          <o:OLEObject Type="Embed" ProgID="Equation.DSMT4" ShapeID="_x0000_i1025" DrawAspect="Content" ObjectID="_1733235560" r:id="rId11"/>
        </w:object>
      </w:r>
      <w:r w:rsidRPr="001B1ECE">
        <w:rPr>
          <w:rFonts w:ascii="Times New Roman" w:hAnsi="Times New Roman" w:cs="Times New Roman"/>
          <w:b/>
          <w:bCs/>
        </w:rPr>
        <w:t>.</w:t>
      </w:r>
    </w:p>
    <w:p w14:paraId="62D96F63" w14:textId="4A9314F0" w:rsidR="002042D9" w:rsidRPr="001B1ECE" w:rsidRDefault="002042D9" w:rsidP="002042D9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</w:p>
    <w:p w14:paraId="01E1D950" w14:textId="1328D44C" w:rsidR="007411EE" w:rsidRPr="001B1ECE" w:rsidRDefault="007411EE" w:rsidP="007411EE">
      <w:pPr>
        <w:pStyle w:val="a3"/>
        <w:spacing w:before="160"/>
        <w:ind w:left="0"/>
        <w:contextualSpacing w:val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B1ECE">
        <w:rPr>
          <w:rFonts w:ascii="Times New Roman" w:hAnsi="Times New Roman" w:cs="Times New Roman"/>
          <w:color w:val="000000"/>
          <w:sz w:val="28"/>
          <w:szCs w:val="28"/>
        </w:rPr>
        <w:t>Объединим 1-ый со 2-ым и 7-ой с 8-ым как малочисленные:</w:t>
      </w:r>
    </w:p>
    <w:p w14:paraId="64900CD9" w14:textId="77777777" w:rsidR="007411EE" w:rsidRPr="001B1ECE" w:rsidRDefault="007411EE" w:rsidP="007411EE">
      <w:pPr>
        <w:pStyle w:val="a3"/>
        <w:spacing w:before="160"/>
        <w:ind w:left="0"/>
        <w:contextualSpacing w:val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B1ECE">
        <w:rPr>
          <w:rFonts w:ascii="Times New Roman" w:hAnsi="Times New Roman" w:cs="Times New Roman"/>
          <w:sz w:val="28"/>
          <w:szCs w:val="28"/>
        </w:rPr>
        <w:t>α</w:t>
      </w:r>
      <w:r w:rsidRPr="001B1ECE">
        <w:rPr>
          <w:rFonts w:ascii="Times New Roman" w:hAnsi="Times New Roman" w:cs="Times New Roman"/>
          <w:sz w:val="28"/>
          <w:szCs w:val="28"/>
          <w:lang w:val="en-US"/>
        </w:rPr>
        <w:t xml:space="preserve"> = 0,2</w:t>
      </w:r>
    </w:p>
    <w:p w14:paraId="0549D041" w14:textId="77777777" w:rsidR="007411EE" w:rsidRPr="001B1ECE" w:rsidRDefault="007411EE" w:rsidP="007411EE">
      <w:pPr>
        <w:pStyle w:val="a3"/>
        <w:ind w:left="0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proofErr w:type="spellStart"/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>z</w:t>
      </w:r>
      <w:r w:rsidRPr="001B1EC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i</w:t>
      </w:r>
      <w:proofErr w:type="spellEnd"/>
      <w:r w:rsidRPr="001B1EC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 xml:space="preserve"> </w:t>
      </w:r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x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σ</m:t>
            </m:r>
          </m:den>
        </m:f>
      </m:oMath>
    </w:p>
    <w:p w14:paraId="7BC704E8" w14:textId="77777777" w:rsidR="007411EE" w:rsidRPr="001B1ECE" w:rsidRDefault="007411EE" w:rsidP="007411EE">
      <w:pPr>
        <w:pStyle w:val="a3"/>
        <w:ind w:left="0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>z</w:t>
      </w:r>
      <w:r w:rsidRPr="001B1EC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 xml:space="preserve">i+1 </w:t>
      </w:r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i</m:t>
                </m:r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en-US"/>
                  </w:rPr>
                  <m:t>+1</m:t>
                </m:r>
              </m:sub>
            </m:s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x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σ</m:t>
            </m:r>
          </m:den>
        </m:f>
      </m:oMath>
    </w:p>
    <w:p w14:paraId="1D143A6F" w14:textId="77777777" w:rsidR="007411EE" w:rsidRPr="001B1ECE" w:rsidRDefault="007411EE" w:rsidP="007411EE">
      <w:pPr>
        <w:pStyle w:val="a3"/>
        <w:spacing w:before="160"/>
        <w:ind w:left="0"/>
        <w:contextualSpacing w:val="0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lastRenderedPageBreak/>
        <w:t>P</w:t>
      </w:r>
      <w:r w:rsidRPr="001B1EC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i</w:t>
      </w:r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= </w:t>
      </w:r>
      <w:r w:rsidRPr="001B1ECE">
        <w:rPr>
          <w:rFonts w:ascii="Times New Roman" w:hAnsi="Times New Roman" w:cs="Times New Roman"/>
          <w:color w:val="000000"/>
          <w:sz w:val="28"/>
          <w:szCs w:val="28"/>
        </w:rPr>
        <w:t>Ф</w:t>
      </w:r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>(z</w:t>
      </w:r>
      <w:r w:rsidRPr="001B1EC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i+1</w:t>
      </w:r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) - </w:t>
      </w:r>
      <w:r w:rsidRPr="001B1ECE">
        <w:rPr>
          <w:rFonts w:ascii="Times New Roman" w:hAnsi="Times New Roman" w:cs="Times New Roman"/>
          <w:color w:val="000000"/>
          <w:sz w:val="28"/>
          <w:szCs w:val="28"/>
        </w:rPr>
        <w:t>Ф</w:t>
      </w:r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>(</w:t>
      </w:r>
      <w:proofErr w:type="spellStart"/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>z</w:t>
      </w:r>
      <w:r w:rsidRPr="001B1EC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i</w:t>
      </w:r>
      <w:proofErr w:type="spellEnd"/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>)</w:t>
      </w:r>
    </w:p>
    <w:p w14:paraId="2C127B6F" w14:textId="77777777" w:rsidR="007411EE" w:rsidRPr="001B1ECE" w:rsidRDefault="007411EE" w:rsidP="007411EE">
      <w:pPr>
        <w:pStyle w:val="a3"/>
        <w:spacing w:before="160"/>
        <w:ind w:left="0"/>
        <w:contextualSpacing w:val="0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>n’=N*Pi</w:t>
      </w:r>
    </w:p>
    <w:p w14:paraId="20652D85" w14:textId="77777777" w:rsidR="007411EE" w:rsidRPr="001B1ECE" w:rsidRDefault="007411EE" w:rsidP="007411EE">
      <w:pPr>
        <w:pStyle w:val="a3"/>
        <w:spacing w:before="160"/>
        <w:ind w:left="0"/>
        <w:contextualSpacing w:val="0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14:paraId="5A3B6FE8" w14:textId="7DA52452" w:rsidR="006D64A0" w:rsidRPr="001B1ECE" w:rsidRDefault="007411EE" w:rsidP="002042D9">
      <w:pPr>
        <w:spacing w:after="0" w:line="240" w:lineRule="auto"/>
        <w:ind w:left="360"/>
        <w:jc w:val="both"/>
        <w:rPr>
          <w:rFonts w:ascii="Times New Roman" w:hAnsi="Times New Roman" w:cs="Times New Roman"/>
        </w:rPr>
      </w:pPr>
      <w:r w:rsidRPr="001B1ECE">
        <w:rPr>
          <w:rFonts w:ascii="Times New Roman" w:hAnsi="Times New Roman" w:cs="Times New Roman"/>
          <w:noProof/>
        </w:rPr>
        <w:drawing>
          <wp:inline distT="0" distB="0" distL="0" distR="0" wp14:anchorId="436F6A34" wp14:editId="4AD2FE9E">
            <wp:extent cx="5940425" cy="1964690"/>
            <wp:effectExtent l="0" t="0" r="317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964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9606D2" w14:textId="77777777" w:rsidR="002042D9" w:rsidRPr="001B1ECE" w:rsidRDefault="002042D9" w:rsidP="002042D9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(N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'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 xml:space="preserve">i*Ni)^2 </m:t>
            </m: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'i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 </m:t>
        </m:r>
      </m:oMath>
      <w:r w:rsidRPr="001B1EC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</w:p>
    <w:p w14:paraId="3E90946F" w14:textId="1F8DFFA7" w:rsidR="002042D9" w:rsidRPr="001B1ECE" w:rsidRDefault="002042D9" w:rsidP="002042D9">
      <w:pPr>
        <w:rPr>
          <w:rFonts w:ascii="Times New Roman" w:eastAsiaTheme="minorEastAsia" w:hAnsi="Times New Roman" w:cs="Times New Roman"/>
          <w:sz w:val="28"/>
          <w:szCs w:val="28"/>
        </w:rPr>
      </w:pPr>
      <w:r w:rsidRPr="001B1ECE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proofErr w:type="spellStart"/>
      <w:r w:rsidRPr="001B1ECE">
        <w:rPr>
          <w:rFonts w:ascii="Times New Roman" w:eastAsiaTheme="minorEastAsia" w:hAnsi="Times New Roman" w:cs="Times New Roman"/>
          <w:sz w:val="28"/>
          <w:szCs w:val="28"/>
        </w:rPr>
        <w:t>эмп</w:t>
      </w:r>
      <w:proofErr w:type="spellEnd"/>
      <w:r w:rsidRPr="001B1ECE">
        <w:rPr>
          <w:rFonts w:ascii="Times New Roman" w:eastAsiaTheme="minorEastAsia" w:hAnsi="Times New Roman" w:cs="Times New Roman"/>
          <w:sz w:val="28"/>
          <w:szCs w:val="28"/>
        </w:rPr>
        <w:t>=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i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nary>
      </m:oMath>
      <w:r w:rsidRPr="001B1ECE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7411EE" w:rsidRPr="001B1ECE">
        <w:rPr>
          <w:rFonts w:ascii="Times New Roman" w:eastAsiaTheme="minorEastAsia" w:hAnsi="Times New Roman" w:cs="Times New Roman"/>
          <w:sz w:val="28"/>
          <w:szCs w:val="28"/>
        </w:rPr>
        <w:t>0.23</w:t>
      </w:r>
    </w:p>
    <w:p w14:paraId="25957948" w14:textId="725A858C" w:rsidR="001B1ECE" w:rsidRPr="001B1ECE" w:rsidRDefault="001B1ECE" w:rsidP="002042D9">
      <w:pPr>
        <w:rPr>
          <w:rFonts w:ascii="Times New Roman" w:eastAsiaTheme="minorEastAsia" w:hAnsi="Times New Roman" w:cs="Times New Roman"/>
          <w:sz w:val="28"/>
          <w:szCs w:val="28"/>
        </w:rPr>
      </w:pPr>
    </w:p>
    <w:p w14:paraId="4FCF73C5" w14:textId="77777777" w:rsidR="001B1ECE" w:rsidRPr="001B1ECE" w:rsidRDefault="001B1ECE" w:rsidP="001B1ECE">
      <w:pPr>
        <w:spacing w:before="160"/>
        <w:rPr>
          <w:rFonts w:ascii="Times New Roman" w:hAnsi="Times New Roman" w:cs="Times New Roman"/>
          <w:color w:val="000000"/>
          <w:sz w:val="28"/>
          <w:szCs w:val="28"/>
        </w:rPr>
      </w:pPr>
      <w:r w:rsidRPr="001B1ECE">
        <w:rPr>
          <w:rFonts w:ascii="Times New Roman" w:hAnsi="Times New Roman" w:cs="Times New Roman"/>
          <w:color w:val="000000"/>
          <w:sz w:val="28"/>
          <w:szCs w:val="28"/>
        </w:rPr>
        <w:t xml:space="preserve">При проверке гипотезы о нормальном распределении генеральной совокупности </w:t>
      </w:r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r w:rsidRPr="001B1ECE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>s</w:t>
      </w:r>
      <w:r w:rsidRPr="001B1ECE">
        <w:rPr>
          <w:rFonts w:ascii="Times New Roman" w:hAnsi="Times New Roman" w:cs="Times New Roman"/>
          <w:color w:val="000000"/>
          <w:sz w:val="28"/>
          <w:szCs w:val="28"/>
        </w:rPr>
        <w:t xml:space="preserve">-3, где </w:t>
      </w:r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>s</w:t>
      </w:r>
      <w:r w:rsidRPr="001B1ECE">
        <w:rPr>
          <w:rFonts w:ascii="Times New Roman" w:hAnsi="Times New Roman" w:cs="Times New Roman"/>
          <w:color w:val="000000"/>
          <w:sz w:val="28"/>
          <w:szCs w:val="28"/>
        </w:rPr>
        <w:t xml:space="preserve"> число интервалов.</w:t>
      </w:r>
    </w:p>
    <w:p w14:paraId="64991E76" w14:textId="77777777" w:rsidR="001B1ECE" w:rsidRPr="001B1ECE" w:rsidRDefault="001B1ECE" w:rsidP="001B1ECE">
      <w:pPr>
        <w:spacing w:before="160"/>
        <w:rPr>
          <w:rFonts w:ascii="Times New Roman" w:hAnsi="Times New Roman" w:cs="Times New Roman"/>
          <w:color w:val="000000"/>
          <w:sz w:val="28"/>
          <w:szCs w:val="28"/>
        </w:rPr>
      </w:pPr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r w:rsidRPr="001B1ECE">
        <w:rPr>
          <w:rFonts w:ascii="Times New Roman" w:hAnsi="Times New Roman" w:cs="Times New Roman"/>
          <w:color w:val="000000"/>
          <w:sz w:val="28"/>
          <w:szCs w:val="28"/>
        </w:rPr>
        <w:t>=6-3=3;</w:t>
      </w:r>
    </w:p>
    <w:p w14:paraId="61328329" w14:textId="77777777" w:rsidR="001B1ECE" w:rsidRPr="001B1ECE" w:rsidRDefault="001B1ECE" w:rsidP="001B1ECE">
      <w:pPr>
        <w:spacing w:before="160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χ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при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 xml:space="preserve">=3 и </m:t>
        </m:r>
      </m:oMath>
      <w:r w:rsidRPr="001B1ECE">
        <w:rPr>
          <w:rFonts w:ascii="Times New Roman" w:hAnsi="Times New Roman" w:cs="Times New Roman"/>
          <w:position w:val="-6"/>
        </w:rPr>
        <w:object w:dxaOrig="240" w:dyaOrig="220" w14:anchorId="5ACB9993">
          <v:shape id="_x0000_i1029" type="#_x0000_t75" style="width:12pt;height:10.8pt" o:ole="">
            <v:imagedata r:id="rId10" o:title=""/>
          </v:shape>
          <o:OLEObject Type="Embed" ProgID="Equation.DSMT4" ShapeID="_x0000_i1029" DrawAspect="Content" ObjectID="_1733235561" r:id="rId13"/>
        </w:object>
      </w:r>
      <w:r w:rsidRPr="001B1ECE">
        <w:rPr>
          <w:rFonts w:ascii="Times New Roman" w:hAnsi="Times New Roman" w:cs="Times New Roman"/>
          <w:sz w:val="28"/>
          <w:szCs w:val="28"/>
        </w:rPr>
        <w:t>=0,2 равен 4,642</w:t>
      </w:r>
    </w:p>
    <w:p w14:paraId="69DEA41E" w14:textId="797186A7" w:rsidR="001B1ECE" w:rsidRPr="001B1ECE" w:rsidRDefault="001B1ECE" w:rsidP="001B1ECE">
      <w:pPr>
        <w:spacing w:before="160"/>
        <w:rPr>
          <w:rFonts w:ascii="Times New Roman" w:eastAsiaTheme="minorEastAsia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sz w:val="28"/>
          <w:szCs w:val="28"/>
        </w:rPr>
        <w:t xml:space="preserve">Следовательно: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χ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1B1ECE">
        <w:rPr>
          <w:rFonts w:ascii="Times New Roman" w:hAnsi="Times New Roman" w:cs="Times New Roman"/>
          <w:sz w:val="28"/>
          <w:szCs w:val="28"/>
        </w:rPr>
        <w:t>&lt;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χ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</m:oMath>
    </w:p>
    <w:p w14:paraId="1347B998" w14:textId="77777777" w:rsidR="001B1ECE" w:rsidRPr="001B1ECE" w:rsidRDefault="001B1ECE" w:rsidP="001B1ECE">
      <w:pPr>
        <w:spacing w:before="160"/>
        <w:rPr>
          <w:rFonts w:ascii="Times New Roman" w:hAnsi="Times New Roman" w:cs="Times New Roman"/>
          <w:sz w:val="28"/>
          <w:szCs w:val="28"/>
        </w:rPr>
      </w:pPr>
    </w:p>
    <w:p w14:paraId="73968311" w14:textId="53503816" w:rsidR="002042D9" w:rsidRPr="001B1ECE" w:rsidRDefault="002042D9" w:rsidP="001B1ECE">
      <w:pPr>
        <w:pStyle w:val="a3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B1ECE">
        <w:rPr>
          <w:rFonts w:ascii="Times New Roman" w:hAnsi="Times New Roman" w:cs="Times New Roman"/>
          <w:b/>
          <w:bCs/>
          <w:sz w:val="28"/>
          <w:szCs w:val="28"/>
        </w:rPr>
        <w:t xml:space="preserve">Найти доверительный </w:t>
      </w:r>
      <w:proofErr w:type="gramStart"/>
      <w:r w:rsidRPr="001B1ECE">
        <w:rPr>
          <w:rFonts w:ascii="Times New Roman" w:hAnsi="Times New Roman" w:cs="Times New Roman"/>
          <w:b/>
          <w:bCs/>
          <w:sz w:val="28"/>
          <w:szCs w:val="28"/>
        </w:rPr>
        <w:t>интервал  для</w:t>
      </w:r>
      <w:proofErr w:type="gramEnd"/>
      <w:r w:rsidRPr="001B1ECE">
        <w:rPr>
          <w:rFonts w:ascii="Times New Roman" w:hAnsi="Times New Roman" w:cs="Times New Roman"/>
          <w:b/>
          <w:bCs/>
          <w:sz w:val="28"/>
          <w:szCs w:val="28"/>
        </w:rPr>
        <w:t xml:space="preserve"> математического ожидания генеральной совокупности с надежностью </w:t>
      </w:r>
      <w:r w:rsidRPr="001B1ECE">
        <w:rPr>
          <w:rFonts w:ascii="Times New Roman" w:hAnsi="Times New Roman" w:cs="Times New Roman"/>
          <w:position w:val="-10"/>
        </w:rPr>
        <w:object w:dxaOrig="200" w:dyaOrig="260" w14:anchorId="264D03C6">
          <v:shape id="_x0000_i1026" type="#_x0000_t75" style="width:9.6pt;height:13.2pt" o:ole="">
            <v:imagedata r:id="rId14" o:title=""/>
          </v:shape>
          <o:OLEObject Type="Embed" ProgID="Equation.DSMT4" ShapeID="_x0000_i1026" DrawAspect="Content" ObjectID="_1733235562" r:id="rId15"/>
        </w:object>
      </w:r>
      <w:r w:rsidRPr="001B1ECE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4D06F9E5" w14:textId="62FD768E" w:rsidR="001B1ECE" w:rsidRPr="001B1ECE" w:rsidRDefault="001B1ECE" w:rsidP="001B1ECE">
      <w:pPr>
        <w:ind w:left="78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B1ECE">
        <w:rPr>
          <w:rFonts w:ascii="Times New Roman" w:hAnsi="Times New Roman" w:cs="Times New Roman"/>
          <w:sz w:val="28"/>
          <w:szCs w:val="28"/>
        </w:rPr>
        <w:t xml:space="preserve">γ </w:t>
      </w:r>
      <w:r w:rsidRPr="001B1ECE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B1ECE">
        <w:rPr>
          <w:rFonts w:ascii="Times New Roman" w:hAnsi="Times New Roman" w:cs="Times New Roman"/>
          <w:sz w:val="28"/>
          <w:szCs w:val="28"/>
        </w:rPr>
        <w:t xml:space="preserve"> </w:t>
      </w:r>
      <w:r w:rsidRPr="001B1ECE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1B1ECE">
        <w:rPr>
          <w:rFonts w:ascii="Times New Roman" w:hAnsi="Times New Roman" w:cs="Times New Roman"/>
          <w:sz w:val="28"/>
          <w:szCs w:val="28"/>
        </w:rPr>
        <w:t>,</w:t>
      </w:r>
      <w:r w:rsidRPr="001B1ECE">
        <w:rPr>
          <w:rFonts w:ascii="Times New Roman" w:hAnsi="Times New Roman" w:cs="Times New Roman"/>
          <w:sz w:val="28"/>
          <w:szCs w:val="28"/>
          <w:lang w:val="en-US"/>
        </w:rPr>
        <w:t>95;</w:t>
      </w:r>
      <w:r w:rsidRPr="001B1ECE">
        <w:rPr>
          <w:rFonts w:ascii="Times New Roman" w:hAnsi="Times New Roman" w:cs="Times New Roman"/>
          <w:sz w:val="28"/>
          <w:szCs w:val="28"/>
        </w:rPr>
        <w:t xml:space="preserve"> </w:t>
      </w:r>
      <w:r w:rsidRPr="001B1ECE">
        <w:rPr>
          <w:rFonts w:ascii="Times New Roman" w:hAnsi="Times New Roman" w:cs="Times New Roman"/>
          <w:sz w:val="28"/>
          <w:szCs w:val="28"/>
          <w:lang w:val="en-US"/>
        </w:rPr>
        <w:t>N = 60</w:t>
      </w:r>
    </w:p>
    <w:p w14:paraId="30BA1C20" w14:textId="77777777" w:rsidR="001B1ECE" w:rsidRPr="001B1ECE" w:rsidRDefault="001B1ECE" w:rsidP="001B1ECE">
      <w:pPr>
        <w:ind w:left="785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159028D2" w14:textId="77777777" w:rsidR="001B1ECE" w:rsidRPr="001B1ECE" w:rsidRDefault="001B1ECE" w:rsidP="001B1ECE">
      <w:pPr>
        <w:pStyle w:val="a3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t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&lt;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'&lt;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t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e>
              </m:rad>
            </m:den>
          </m:f>
        </m:oMath>
      </m:oMathPara>
    </w:p>
    <w:p w14:paraId="2FA44D7E" w14:textId="77777777" w:rsidR="001B1ECE" w:rsidRPr="001B1ECE" w:rsidRDefault="001B1ECE" w:rsidP="001B1ECE">
      <w:pPr>
        <w:pStyle w:val="a3"/>
        <w:spacing w:before="160"/>
        <w:ind w:left="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1B1ECE">
        <w:rPr>
          <w:rFonts w:ascii="Times New Roman" w:hAnsi="Times New Roman" w:cs="Times New Roman"/>
          <w:sz w:val="28"/>
          <w:szCs w:val="28"/>
        </w:rPr>
        <w:t xml:space="preserve"> при γ = 0,95 и </w:t>
      </w:r>
      <w:r w:rsidRPr="001B1EC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B1ECE">
        <w:rPr>
          <w:rFonts w:ascii="Times New Roman" w:hAnsi="Times New Roman" w:cs="Times New Roman"/>
          <w:sz w:val="28"/>
          <w:szCs w:val="28"/>
        </w:rPr>
        <w:t xml:space="preserve"> = 60 будет равно 2,0.</w:t>
      </w:r>
    </w:p>
    <w:p w14:paraId="4D3D95BE" w14:textId="77777777" w:rsidR="001B1ECE" w:rsidRPr="001B1ECE" w:rsidRDefault="001B1ECE" w:rsidP="001B1ECE">
      <w:pPr>
        <w:pStyle w:val="a3"/>
        <w:spacing w:before="160"/>
        <w:ind w:left="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sz w:val="28"/>
          <w:szCs w:val="28"/>
        </w:rPr>
        <w:t>Подставим и получим:</w:t>
      </w:r>
    </w:p>
    <w:p w14:paraId="4EA671FD" w14:textId="77777777" w:rsidR="001B1ECE" w:rsidRPr="001B1ECE" w:rsidRDefault="001B1ECE" w:rsidP="001B1ECE">
      <w:pPr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B1ECE">
        <w:rPr>
          <w:rFonts w:ascii="Times New Roman" w:hAnsi="Times New Roman" w:cs="Times New Roman"/>
          <w:color w:val="000000"/>
          <w:sz w:val="28"/>
          <w:szCs w:val="28"/>
        </w:rPr>
        <w:t xml:space="preserve">554,3 &lt; </w:t>
      </w:r>
      <m:oMath>
        <m:r>
          <w:rPr>
            <w:rFonts w:ascii="Cambria Math" w:hAnsi="Cambria Math" w:cs="Times New Roman"/>
            <w:color w:val="000000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</m:oMath>
      <w:r w:rsidRPr="001B1ECE">
        <w:rPr>
          <w:rFonts w:ascii="Times New Roman" w:hAnsi="Times New Roman" w:cs="Times New Roman"/>
          <w:sz w:val="28"/>
          <w:szCs w:val="28"/>
        </w:rPr>
        <w:t xml:space="preserve">’ </w:t>
      </w:r>
      <w:proofErr w:type="gramStart"/>
      <w:r w:rsidRPr="001B1ECE">
        <w:rPr>
          <w:rFonts w:ascii="Times New Roman" w:hAnsi="Times New Roman" w:cs="Times New Roman"/>
          <w:sz w:val="28"/>
          <w:szCs w:val="28"/>
        </w:rPr>
        <w:t xml:space="preserve">&lt; </w:t>
      </w:r>
      <w:r w:rsidRPr="001B1ECE">
        <w:rPr>
          <w:rFonts w:ascii="Times New Roman" w:hAnsi="Times New Roman" w:cs="Times New Roman"/>
          <w:color w:val="000000"/>
          <w:sz w:val="28"/>
          <w:szCs w:val="28"/>
        </w:rPr>
        <w:t>559</w:t>
      </w:r>
      <w:proofErr w:type="gramEnd"/>
      <w:r w:rsidRPr="001B1ECE">
        <w:rPr>
          <w:rFonts w:ascii="Times New Roman" w:hAnsi="Times New Roman" w:cs="Times New Roman"/>
          <w:color w:val="000000"/>
          <w:sz w:val="28"/>
          <w:szCs w:val="28"/>
        </w:rPr>
        <w:t>,8</w:t>
      </w:r>
    </w:p>
    <w:p w14:paraId="626FDA30" w14:textId="77777777" w:rsidR="001B1ECE" w:rsidRPr="001B1ECE" w:rsidRDefault="001B1ECE" w:rsidP="001B1ECE">
      <w:pPr>
        <w:spacing w:before="160"/>
        <w:rPr>
          <w:rFonts w:ascii="Times New Roman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sz w:val="28"/>
          <w:szCs w:val="28"/>
        </w:rPr>
        <w:t>Найдём доверительный интервал для математического ожидания генеральной совокупности с надежностью γ при известной дисперсии.</w:t>
      </w:r>
    </w:p>
    <w:p w14:paraId="78125720" w14:textId="77777777" w:rsidR="001B1ECE" w:rsidRPr="001B1ECE" w:rsidRDefault="001B1ECE" w:rsidP="001B1ECE">
      <w:pPr>
        <w:pStyle w:val="a3"/>
        <w:spacing w:before="160"/>
        <w:ind w:left="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sz w:val="28"/>
          <w:szCs w:val="28"/>
        </w:rPr>
        <w:t>По формуле:</w:t>
      </w:r>
    </w:p>
    <w:p w14:paraId="72A551D8" w14:textId="77777777" w:rsidR="001B1ECE" w:rsidRPr="001B1ECE" w:rsidRDefault="001B1ECE" w:rsidP="001B1ECE">
      <w:pPr>
        <w:pStyle w:val="a3"/>
        <w:spacing w:before="160"/>
        <w:ind w:left="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&lt;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,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&lt;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</m:rad>
            </m:den>
          </m:f>
        </m:oMath>
      </m:oMathPara>
    </w:p>
    <w:p w14:paraId="4B41C8F9" w14:textId="77777777" w:rsidR="001B1ECE" w:rsidRPr="001B1ECE" w:rsidRDefault="001B1ECE" w:rsidP="001B1ECE">
      <w:pPr>
        <w:pStyle w:val="a3"/>
        <w:spacing w:before="160"/>
        <w:ind w:left="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1B1ECE">
        <w:rPr>
          <w:rFonts w:ascii="Times New Roman" w:hAnsi="Times New Roman" w:cs="Times New Roman"/>
          <w:sz w:val="28"/>
          <w:szCs w:val="28"/>
        </w:rPr>
        <w:t xml:space="preserve"> при γ = 0,95</w:t>
      </w:r>
    </w:p>
    <w:p w14:paraId="35C7DBE3" w14:textId="77777777" w:rsidR="001B1ECE" w:rsidRPr="001B1ECE" w:rsidRDefault="001B1ECE" w:rsidP="001B1ECE">
      <w:pPr>
        <w:pStyle w:val="a3"/>
        <w:spacing w:before="160"/>
        <w:ind w:left="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γ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0.9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Pr="001B1ECE">
        <w:rPr>
          <w:rFonts w:ascii="Times New Roman" w:hAnsi="Times New Roman" w:cs="Times New Roman"/>
          <w:sz w:val="28"/>
          <w:szCs w:val="28"/>
        </w:rPr>
        <w:t>=0.475</w:t>
      </w:r>
    </w:p>
    <w:p w14:paraId="4F4B6EBA" w14:textId="77777777" w:rsidR="001B1ECE" w:rsidRPr="001B1ECE" w:rsidRDefault="001B1ECE" w:rsidP="001B1ECE">
      <w:pPr>
        <w:spacing w:before="160"/>
        <w:jc w:val="both"/>
        <w:rPr>
          <w:rFonts w:ascii="Times New Roman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sz w:val="28"/>
          <w:szCs w:val="28"/>
        </w:rPr>
        <w:t xml:space="preserve">Находим </w:t>
      </w:r>
    </w:p>
    <w:p w14:paraId="1BE3B88E" w14:textId="77777777" w:rsidR="001B1ECE" w:rsidRPr="001B1ECE" w:rsidRDefault="001B1ECE" w:rsidP="001B1ECE">
      <w:pPr>
        <w:spacing w:before="16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sz w:val="28"/>
          <w:szCs w:val="28"/>
        </w:rPr>
        <w:t xml:space="preserve">554,4 </w:t>
      </w:r>
      <w:proofErr w:type="gramStart"/>
      <w:r w:rsidRPr="001B1ECE">
        <w:rPr>
          <w:rFonts w:ascii="Times New Roman" w:hAnsi="Times New Roman" w:cs="Times New Roman"/>
          <w:sz w:val="28"/>
          <w:szCs w:val="28"/>
        </w:rPr>
        <w:t xml:space="preserve">&lt; </w:t>
      </w:r>
      <w:r w:rsidRPr="001B1ECE">
        <w:rPr>
          <w:rFonts w:ascii="Times New Roman" w:hAnsi="Times New Roman" w:cs="Times New Roman"/>
          <w:sz w:val="28"/>
          <w:szCs w:val="28"/>
          <w:lang w:val="en-US"/>
        </w:rPr>
        <w:t>m</w:t>
      </w:r>
      <w:proofErr w:type="gramEnd"/>
      <w:r w:rsidRPr="001B1ECE">
        <w:rPr>
          <w:rFonts w:ascii="Times New Roman" w:hAnsi="Times New Roman" w:cs="Times New Roman"/>
          <w:sz w:val="28"/>
          <w:szCs w:val="28"/>
        </w:rPr>
        <w:t>’ &lt; 559,7</w:t>
      </w:r>
    </w:p>
    <w:p w14:paraId="13A755B8" w14:textId="77777777" w:rsidR="001B1ECE" w:rsidRPr="001B1ECE" w:rsidRDefault="001B1ECE" w:rsidP="001B1ECE">
      <w:pPr>
        <w:ind w:left="785"/>
        <w:jc w:val="both"/>
        <w:rPr>
          <w:rFonts w:ascii="Times New Roman" w:hAnsi="Times New Roman" w:cs="Times New Roman"/>
          <w:sz w:val="28"/>
          <w:szCs w:val="28"/>
        </w:rPr>
      </w:pPr>
    </w:p>
    <w:p w14:paraId="4E21810F" w14:textId="77777777" w:rsidR="001B1ECE" w:rsidRPr="001B1ECE" w:rsidRDefault="001B1ECE" w:rsidP="002042D9">
      <w:pPr>
        <w:pStyle w:val="a3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B1ECE">
        <w:rPr>
          <w:rFonts w:ascii="Times New Roman" w:hAnsi="Times New Roman" w:cs="Times New Roman"/>
          <w:b/>
          <w:bCs/>
          <w:sz w:val="28"/>
          <w:szCs w:val="28"/>
        </w:rPr>
        <w:t xml:space="preserve">Вывод: </w:t>
      </w:r>
    </w:p>
    <w:p w14:paraId="08BE2DA4" w14:textId="792F5E40" w:rsidR="002042D9" w:rsidRDefault="001B1ECE" w:rsidP="002042D9">
      <w:pPr>
        <w:pStyle w:val="a3"/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sz w:val="28"/>
          <w:szCs w:val="28"/>
        </w:rPr>
        <w:t xml:space="preserve">Так как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χ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1B1ECE">
        <w:rPr>
          <w:rFonts w:ascii="Times New Roman" w:hAnsi="Times New Roman" w:cs="Times New Roman"/>
          <w:sz w:val="28"/>
          <w:szCs w:val="28"/>
        </w:rPr>
        <w:t>&lt;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χ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</m:oMath>
      <w:r w:rsidRPr="001B1ECE">
        <w:rPr>
          <w:rFonts w:ascii="Times New Roman" w:eastAsiaTheme="minorEastAsia" w:hAnsi="Times New Roman" w:cs="Times New Roman"/>
          <w:sz w:val="28"/>
          <w:szCs w:val="28"/>
        </w:rPr>
        <w:t xml:space="preserve"> можно сказать, что теория о нормальном распределении генеральной совокупности не опровергнута</w:t>
      </w:r>
    </w:p>
    <w:p w14:paraId="293FBE0E" w14:textId="77777777" w:rsidR="001B1ECE" w:rsidRPr="001B1ECE" w:rsidRDefault="001B1ECE" w:rsidP="002042D9">
      <w:pPr>
        <w:pStyle w:val="a3"/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6520E2E3" w14:textId="77777777" w:rsidR="001B1ECE" w:rsidRPr="001B1ECE" w:rsidRDefault="001B1ECE" w:rsidP="001B1ECE">
      <w:pPr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B1ECE">
        <w:rPr>
          <w:rFonts w:ascii="Times New Roman" w:eastAsiaTheme="minorEastAsia" w:hAnsi="Times New Roman" w:cs="Times New Roman"/>
          <w:sz w:val="28"/>
          <w:szCs w:val="28"/>
        </w:rPr>
        <w:t xml:space="preserve">Числа распределены по нормальному закону распределения </w:t>
      </w:r>
      <w:proofErr w:type="spellStart"/>
      <w:r w:rsidRPr="001B1ECE">
        <w:rPr>
          <w:rFonts w:ascii="Times New Roman" w:hAnsi="Times New Roman" w:cs="Times New Roman"/>
          <w:sz w:val="28"/>
          <w:szCs w:val="28"/>
        </w:rPr>
        <w:t>распределения</w:t>
      </w:r>
      <w:proofErr w:type="spellEnd"/>
      <w:r w:rsidRPr="001B1ECE">
        <w:rPr>
          <w:rFonts w:ascii="Times New Roman" w:hAnsi="Times New Roman" w:cs="Times New Roman"/>
          <w:sz w:val="28"/>
          <w:szCs w:val="28"/>
        </w:rPr>
        <w:t xml:space="preserve"> (554,4 </w:t>
      </w:r>
      <w:proofErr w:type="gramStart"/>
      <w:r w:rsidRPr="001B1ECE">
        <w:rPr>
          <w:rFonts w:ascii="Times New Roman" w:hAnsi="Times New Roman" w:cs="Times New Roman"/>
          <w:sz w:val="28"/>
          <w:szCs w:val="28"/>
        </w:rPr>
        <w:t xml:space="preserve">&lt; </w:t>
      </w:r>
      <w:r w:rsidRPr="001B1ECE">
        <w:rPr>
          <w:rFonts w:ascii="Times New Roman" w:hAnsi="Times New Roman" w:cs="Times New Roman"/>
          <w:sz w:val="28"/>
          <w:szCs w:val="28"/>
          <w:lang w:val="en-US"/>
        </w:rPr>
        <w:t>m</w:t>
      </w:r>
      <w:proofErr w:type="gramEnd"/>
      <w:r w:rsidRPr="001B1ECE">
        <w:rPr>
          <w:rFonts w:ascii="Times New Roman" w:hAnsi="Times New Roman" w:cs="Times New Roman"/>
          <w:sz w:val="28"/>
          <w:szCs w:val="28"/>
        </w:rPr>
        <w:t xml:space="preserve">’ &lt; 559,7; </w:t>
      </w:r>
      <w:r w:rsidRPr="001B1ECE">
        <w:rPr>
          <w:rFonts w:ascii="Times New Roman" w:hAnsi="Times New Roman" w:cs="Times New Roman"/>
          <w:color w:val="000000"/>
          <w:sz w:val="28"/>
          <w:szCs w:val="28"/>
        </w:rPr>
        <w:t xml:space="preserve">10,7). Математическое ожидание генеральной совокупности попадает в интервал (554,4 </w:t>
      </w:r>
      <w:proofErr w:type="gramStart"/>
      <w:r w:rsidRPr="001B1ECE">
        <w:rPr>
          <w:rFonts w:ascii="Times New Roman" w:hAnsi="Times New Roman" w:cs="Times New Roman"/>
          <w:color w:val="000000"/>
          <w:sz w:val="28"/>
          <w:szCs w:val="28"/>
        </w:rPr>
        <w:t xml:space="preserve">&lt; </w:t>
      </w:r>
      <w:r w:rsidRPr="001B1ECE">
        <w:rPr>
          <w:rFonts w:ascii="Times New Roman" w:hAnsi="Times New Roman" w:cs="Times New Roman"/>
          <w:color w:val="000000"/>
          <w:sz w:val="28"/>
          <w:szCs w:val="28"/>
          <w:lang w:val="en-US"/>
        </w:rPr>
        <w:t>m</w:t>
      </w:r>
      <w:proofErr w:type="gramEnd"/>
      <w:r w:rsidRPr="001B1ECE">
        <w:rPr>
          <w:rFonts w:ascii="Times New Roman" w:hAnsi="Times New Roman" w:cs="Times New Roman"/>
          <w:color w:val="000000"/>
          <w:sz w:val="28"/>
          <w:szCs w:val="28"/>
        </w:rPr>
        <w:t xml:space="preserve">’ &lt; 559,7).  </w:t>
      </w:r>
    </w:p>
    <w:p w14:paraId="4BE16720" w14:textId="4E992BCD" w:rsidR="001B1ECE" w:rsidRPr="001B1ECE" w:rsidRDefault="001B1ECE" w:rsidP="002042D9">
      <w:pPr>
        <w:pStyle w:val="a3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1ECE">
        <w:rPr>
          <w:rFonts w:ascii="Times New Roman" w:hAnsi="Times New Roman" w:cs="Times New Roman"/>
          <w:color w:val="000000"/>
          <w:sz w:val="28"/>
          <w:szCs w:val="28"/>
        </w:rPr>
        <w:t>Доверительный интервал для математического ожидания генеральной совокупности с надежностью   при известной дисперсии входит в диапазон доверительного интервала для неизвестной дисперсии</w:t>
      </w:r>
    </w:p>
    <w:p w14:paraId="4244F5C6" w14:textId="1910A8A3" w:rsidR="002042D9" w:rsidRPr="001B1ECE" w:rsidRDefault="002042D9" w:rsidP="002042D9">
      <w:pPr>
        <w:pStyle w:val="a3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1927D93" w14:textId="5E926625" w:rsidR="002042D9" w:rsidRPr="001B1ECE" w:rsidRDefault="002042D9" w:rsidP="002042D9">
      <w:pPr>
        <w:rPr>
          <w:rFonts w:ascii="Times New Roman" w:hAnsi="Times New Roman" w:cs="Times New Roman"/>
        </w:rPr>
      </w:pPr>
    </w:p>
    <w:sectPr w:rsidR="002042D9" w:rsidRPr="001B1EC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9B24A0"/>
    <w:multiLevelType w:val="hybridMultilevel"/>
    <w:tmpl w:val="BB5E8856"/>
    <w:lvl w:ilvl="0" w:tplc="4E766A7E">
      <w:start w:val="4"/>
      <w:numFmt w:val="decimal"/>
      <w:lvlText w:val="%1"/>
      <w:lvlJc w:val="left"/>
      <w:pPr>
        <w:ind w:left="78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 w15:restartNumberingAfterBreak="0">
    <w:nsid w:val="3EA87F3F"/>
    <w:multiLevelType w:val="hybridMultilevel"/>
    <w:tmpl w:val="26A4D3CC"/>
    <w:lvl w:ilvl="0" w:tplc="F44A7C9E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2" w15:restartNumberingAfterBreak="0">
    <w:nsid w:val="5C130928"/>
    <w:multiLevelType w:val="hybridMultilevel"/>
    <w:tmpl w:val="B252AA2E"/>
    <w:lvl w:ilvl="0" w:tplc="0419000F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F805CF5"/>
    <w:multiLevelType w:val="hybridMultilevel"/>
    <w:tmpl w:val="B1662C60"/>
    <w:lvl w:ilvl="0" w:tplc="FAA4FE06">
      <w:start w:val="4"/>
      <w:numFmt w:val="decimal"/>
      <w:lvlText w:val="%1."/>
      <w:lvlJc w:val="left"/>
      <w:pPr>
        <w:ind w:left="114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6961"/>
    <w:rsid w:val="001B1ECE"/>
    <w:rsid w:val="001C27B2"/>
    <w:rsid w:val="002042D9"/>
    <w:rsid w:val="00266D22"/>
    <w:rsid w:val="00461F12"/>
    <w:rsid w:val="006D64A0"/>
    <w:rsid w:val="007411EE"/>
    <w:rsid w:val="00746961"/>
    <w:rsid w:val="007A6B55"/>
    <w:rsid w:val="00A07BD5"/>
    <w:rsid w:val="00E975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C908D89"/>
  <w15:chartTrackingRefBased/>
  <w15:docId w15:val="{BD1BEC59-8108-4DC0-B80E-34C21C9647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66D2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042D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10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6</Pages>
  <Words>456</Words>
  <Characters>2603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стяков Никита</dc:creator>
  <cp:keywords/>
  <dc:description/>
  <cp:lastModifiedBy>Костяков Никита</cp:lastModifiedBy>
  <cp:revision>8</cp:revision>
  <cp:lastPrinted>2022-12-18T17:49:00Z</cp:lastPrinted>
  <dcterms:created xsi:type="dcterms:W3CDTF">2022-12-17T00:47:00Z</dcterms:created>
  <dcterms:modified xsi:type="dcterms:W3CDTF">2022-12-22T14:33:00Z</dcterms:modified>
</cp:coreProperties>
</file>